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56723" w:rsidRPr="00F50DD7" w:rsidRDefault="00F50DD7">
      <w:pPr>
        <w:rPr>
          <w:b/>
        </w:rPr>
      </w:pPr>
      <w:r w:rsidRPr="00F50DD7">
        <w:rPr>
          <w:b/>
        </w:rPr>
        <w:t xml:space="preserve">Lesson 1 </w:t>
      </w:r>
      <w:r w:rsidR="00CF7FF5" w:rsidRPr="00F50DD7">
        <w:rPr>
          <w:b/>
        </w:rPr>
        <w:t>Small Group Practice</w:t>
      </w:r>
      <w:r w:rsidRPr="00F50DD7">
        <w:rPr>
          <w:b/>
        </w:rPr>
        <w:tab/>
      </w:r>
      <w:r w:rsidRPr="00F50DD7">
        <w:rPr>
          <w:b/>
        </w:rPr>
        <w:tab/>
      </w:r>
      <w:r w:rsidRPr="00F50DD7">
        <w:rPr>
          <w:b/>
        </w:rPr>
        <w:tab/>
      </w:r>
      <w:r w:rsidRPr="00F50DD7">
        <w:rPr>
          <w:b/>
        </w:rPr>
        <w:tab/>
        <w:t>Name___________________</w:t>
      </w:r>
    </w:p>
    <w:p w:rsidR="00CF7FF5" w:rsidRDefault="00CF7FF5"/>
    <w:p w:rsidR="00CF7FF5" w:rsidRDefault="007B6C54" w:rsidP="007B6C54">
      <w:pPr>
        <w:pStyle w:val="ListParagraph"/>
        <w:numPr>
          <w:ilvl w:val="0"/>
          <w:numId w:val="1"/>
        </w:numPr>
      </w:pPr>
      <w:r>
        <w:t>Given the equation</w:t>
      </w:r>
      <w:r w:rsidRPr="00932C12">
        <w:rPr>
          <w:position w:val="-10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5pt;height:16.5pt" o:ole="">
            <v:imagedata r:id="rId8" o:title=""/>
          </v:shape>
          <o:OLEObject Type="Embed" ProgID="Equation.DSMT4" ShapeID="_x0000_i1025" DrawAspect="Content" ObjectID="_1430218670" r:id="rId9"/>
        </w:object>
      </w:r>
      <w:r>
        <w:t xml:space="preserve">, identify the constant of proportionality. </w:t>
      </w:r>
    </w:p>
    <w:p w:rsidR="00A548C4" w:rsidRDefault="00A548C4" w:rsidP="00A548C4">
      <w:pPr>
        <w:pStyle w:val="ListParagraph"/>
      </w:pPr>
    </w:p>
    <w:p w:rsidR="00A548C4" w:rsidRDefault="00A548C4" w:rsidP="00A548C4">
      <w:pPr>
        <w:pStyle w:val="ListParagraph"/>
      </w:pPr>
      <w:bookmarkStart w:id="0" w:name="_GoBack"/>
      <w:bookmarkEnd w:id="0"/>
    </w:p>
    <w:p w:rsidR="00A548C4" w:rsidRDefault="00A548C4" w:rsidP="00A548C4">
      <w:pPr>
        <w:pStyle w:val="ListParagraph"/>
      </w:pPr>
    </w:p>
    <w:p w:rsidR="007B6C54" w:rsidRDefault="007B6C54" w:rsidP="007B6C54">
      <w:pPr>
        <w:pStyle w:val="ListParagraph"/>
        <w:numPr>
          <w:ilvl w:val="0"/>
          <w:numId w:val="1"/>
        </w:numPr>
      </w:pPr>
      <w:r>
        <w:t xml:space="preserve">Given the graph below, identify the constant, </w:t>
      </w:r>
      <w:r w:rsidRPr="007B6C54">
        <w:rPr>
          <w:i/>
        </w:rPr>
        <w:t>k</w:t>
      </w:r>
      <w:r>
        <w:t>, and represent the proportion with an equation.</w:t>
      </w:r>
    </w:p>
    <w:p w:rsidR="007B6C54" w:rsidRDefault="007B6C54" w:rsidP="00A548C4">
      <w:pPr>
        <w:pStyle w:val="ListParagraph"/>
        <w:ind w:left="0"/>
        <w:jc w:val="center"/>
      </w:pPr>
      <w:r>
        <w:rPr>
          <w:noProof/>
          <w:lang w:eastAsia="en-US"/>
        </w:rPr>
        <w:drawing>
          <wp:inline distT="0" distB="0" distL="0" distR="0">
            <wp:extent cx="2796540" cy="277720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_y=8x.png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7622" cy="2778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6C54" w:rsidRDefault="00A548C4" w:rsidP="00A548C4">
      <w:pPr>
        <w:pStyle w:val="ListParagraph"/>
        <w:numPr>
          <w:ilvl w:val="0"/>
          <w:numId w:val="1"/>
        </w:numPr>
      </w:pPr>
      <w:r>
        <w:t>Solve:</w:t>
      </w:r>
      <w:r>
        <w:tab/>
      </w:r>
    </w:p>
    <w:p w:rsidR="00A548C4" w:rsidRDefault="00A548C4" w:rsidP="00A548C4">
      <w:pPr>
        <w:ind w:firstLine="360"/>
      </w:pPr>
      <w:r w:rsidRPr="00932C12">
        <w:object w:dxaOrig="859" w:dyaOrig="620">
          <v:shape id="_x0000_i1026" type="#_x0000_t75" style="width:43.5pt;height:31.5pt" o:ole="">
            <v:imagedata r:id="rId11" o:title=""/>
          </v:shape>
          <o:OLEObject Type="Embed" ProgID="Equation.DSMT4" ShapeID="_x0000_i1026" DrawAspect="Content" ObjectID="_1430218671" r:id="rId12"/>
        </w:object>
      </w:r>
    </w:p>
    <w:p w:rsidR="00A548C4" w:rsidRDefault="00A548C4" w:rsidP="00A548C4"/>
    <w:p w:rsidR="00A548C4" w:rsidRDefault="00A548C4" w:rsidP="00A548C4"/>
    <w:p w:rsidR="00A548C4" w:rsidRDefault="00A548C4" w:rsidP="007B6C54">
      <w:pPr>
        <w:pStyle w:val="ListParagraph"/>
      </w:pPr>
    </w:p>
    <w:p w:rsidR="007B6C54" w:rsidRDefault="007B6C54" w:rsidP="007B6C54">
      <w:pPr>
        <w:pStyle w:val="ListParagraph"/>
        <w:numPr>
          <w:ilvl w:val="0"/>
          <w:numId w:val="1"/>
        </w:numPr>
      </w:pPr>
      <w:r>
        <w:t>Ana can buy 3 loaves of bread for $4.50. How many loaves can she buy with $15?</w:t>
      </w:r>
    </w:p>
    <w:p w:rsidR="00A548C4" w:rsidRDefault="00A548C4" w:rsidP="00A548C4">
      <w:pPr>
        <w:pStyle w:val="ListParagraph"/>
      </w:pPr>
    </w:p>
    <w:p w:rsidR="00A548C4" w:rsidRDefault="00A548C4" w:rsidP="00A548C4">
      <w:pPr>
        <w:pStyle w:val="ListParagraph"/>
      </w:pPr>
    </w:p>
    <w:p w:rsidR="00A548C4" w:rsidRDefault="00A548C4" w:rsidP="00A548C4">
      <w:pPr>
        <w:pStyle w:val="ListParagraph"/>
      </w:pPr>
    </w:p>
    <w:p w:rsidR="00A548C4" w:rsidRDefault="00A548C4" w:rsidP="00A548C4">
      <w:pPr>
        <w:pStyle w:val="ListParagraph"/>
      </w:pPr>
    </w:p>
    <w:p w:rsidR="007B6C54" w:rsidRDefault="00A548C4" w:rsidP="007B6C54">
      <w:pPr>
        <w:pStyle w:val="ListParagraph"/>
        <w:numPr>
          <w:ilvl w:val="0"/>
          <w:numId w:val="1"/>
        </w:numPr>
      </w:pPr>
      <w:r>
        <w:t>A map has a scale</w:t>
      </w:r>
      <w:r w:rsidR="007B6C54">
        <w:t xml:space="preserve"> where 1 in</w:t>
      </w:r>
      <w:r>
        <w:t xml:space="preserve">ch = 12 miles. </w:t>
      </w:r>
      <w:r w:rsidR="007B6C54">
        <w:t xml:space="preserve"> How many inches will represent a distance of 72 miles?</w:t>
      </w:r>
    </w:p>
    <w:p w:rsidR="00B164FA" w:rsidRDefault="00B164FA" w:rsidP="00B164FA"/>
    <w:p w:rsidR="00B164FA" w:rsidRPr="00A548C4" w:rsidRDefault="00B164FA" w:rsidP="00B164FA">
      <w:r>
        <w:br w:type="page"/>
      </w:r>
      <w:r w:rsidRPr="00F50DD7">
        <w:rPr>
          <w:b/>
        </w:rPr>
        <w:lastRenderedPageBreak/>
        <w:t>Lesson 1 Small Group Practice</w:t>
      </w:r>
      <w:r>
        <w:rPr>
          <w:b/>
        </w:rPr>
        <w:t xml:space="preserve"> – </w:t>
      </w:r>
      <w:r w:rsidRPr="00A548C4">
        <w:rPr>
          <w:b/>
          <w:color w:val="FF0000"/>
        </w:rPr>
        <w:t>KEY</w:t>
      </w:r>
    </w:p>
    <w:p w:rsidR="00B164FA" w:rsidRDefault="00B164FA" w:rsidP="00B164FA">
      <w:pPr>
        <w:rPr>
          <w:b/>
        </w:rPr>
      </w:pPr>
    </w:p>
    <w:p w:rsidR="00B164FA" w:rsidRPr="00A548C4" w:rsidRDefault="00B164FA" w:rsidP="00B164FA">
      <w:pPr>
        <w:pStyle w:val="ListParagraph"/>
        <w:numPr>
          <w:ilvl w:val="0"/>
          <w:numId w:val="2"/>
        </w:numPr>
        <w:rPr>
          <w:color w:val="FF0000"/>
        </w:rPr>
      </w:pPr>
      <w:r w:rsidRPr="00A548C4">
        <w:rPr>
          <w:i/>
          <w:color w:val="FF0000"/>
        </w:rPr>
        <w:t>k</w:t>
      </w:r>
      <w:r w:rsidRPr="00A548C4">
        <w:rPr>
          <w:color w:val="FF0000"/>
        </w:rPr>
        <w:t xml:space="preserve"> = 3</w:t>
      </w:r>
    </w:p>
    <w:p w:rsidR="00B164FA" w:rsidRPr="00A548C4" w:rsidRDefault="00B164FA" w:rsidP="00B164FA">
      <w:pPr>
        <w:pStyle w:val="ListParagraph"/>
        <w:numPr>
          <w:ilvl w:val="0"/>
          <w:numId w:val="2"/>
        </w:numPr>
        <w:rPr>
          <w:color w:val="FF0000"/>
        </w:rPr>
      </w:pPr>
      <w:r w:rsidRPr="00A548C4">
        <w:rPr>
          <w:i/>
          <w:color w:val="FF0000"/>
        </w:rPr>
        <w:t>k</w:t>
      </w:r>
      <w:r w:rsidRPr="00A548C4">
        <w:rPr>
          <w:color w:val="FF0000"/>
        </w:rPr>
        <w:t xml:space="preserve"> = 8</w:t>
      </w:r>
    </w:p>
    <w:p w:rsidR="00B164FA" w:rsidRPr="00A548C4" w:rsidRDefault="00B164FA" w:rsidP="00B164FA">
      <w:pPr>
        <w:pStyle w:val="ListParagraph"/>
        <w:rPr>
          <w:color w:val="FF0000"/>
        </w:rPr>
      </w:pPr>
      <w:r w:rsidRPr="00A548C4">
        <w:rPr>
          <w:i/>
          <w:color w:val="FF0000"/>
        </w:rPr>
        <w:t>y</w:t>
      </w:r>
      <w:r w:rsidRPr="00A548C4">
        <w:rPr>
          <w:color w:val="FF0000"/>
        </w:rPr>
        <w:t xml:space="preserve"> = 8</w:t>
      </w:r>
      <w:r w:rsidRPr="00A548C4">
        <w:rPr>
          <w:i/>
          <w:color w:val="FF0000"/>
        </w:rPr>
        <w:t>x</w:t>
      </w:r>
    </w:p>
    <w:p w:rsidR="00B164FA" w:rsidRPr="00A548C4" w:rsidRDefault="00B164FA" w:rsidP="00B164FA">
      <w:pPr>
        <w:pStyle w:val="ListParagraph"/>
        <w:numPr>
          <w:ilvl w:val="0"/>
          <w:numId w:val="2"/>
        </w:numPr>
        <w:rPr>
          <w:color w:val="FF0000"/>
        </w:rPr>
      </w:pPr>
      <w:r w:rsidRPr="00A548C4">
        <w:rPr>
          <w:i/>
          <w:color w:val="FF0000"/>
        </w:rPr>
        <w:t>x</w:t>
      </w:r>
      <w:r w:rsidRPr="00A548C4">
        <w:rPr>
          <w:color w:val="FF0000"/>
        </w:rPr>
        <w:t xml:space="preserve"> = 20</w:t>
      </w:r>
    </w:p>
    <w:p w:rsidR="00B164FA" w:rsidRPr="00A548C4" w:rsidRDefault="00B164FA" w:rsidP="00B164FA">
      <w:pPr>
        <w:pStyle w:val="ListParagraph"/>
        <w:numPr>
          <w:ilvl w:val="0"/>
          <w:numId w:val="2"/>
        </w:numPr>
        <w:rPr>
          <w:color w:val="FF0000"/>
        </w:rPr>
      </w:pPr>
      <w:r w:rsidRPr="00A548C4">
        <w:rPr>
          <w:color w:val="FF0000"/>
        </w:rPr>
        <w:t>10 loaves</w:t>
      </w:r>
    </w:p>
    <w:p w:rsidR="00B164FA" w:rsidRPr="00A548C4" w:rsidRDefault="00B164FA" w:rsidP="00B164FA">
      <w:pPr>
        <w:pStyle w:val="ListParagraph"/>
        <w:numPr>
          <w:ilvl w:val="0"/>
          <w:numId w:val="2"/>
        </w:numPr>
        <w:rPr>
          <w:color w:val="FF0000"/>
        </w:rPr>
      </w:pPr>
      <w:r w:rsidRPr="00A548C4">
        <w:rPr>
          <w:color w:val="FF0000"/>
        </w:rPr>
        <w:t>6 inches</w:t>
      </w:r>
    </w:p>
    <w:sectPr w:rsidR="00B164FA" w:rsidRPr="00A548C4" w:rsidSect="00CC2EE1">
      <w:headerReference w:type="default" r:id="rId13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02182" w:rsidRDefault="00F02182" w:rsidP="00F50DD7">
      <w:r>
        <w:separator/>
      </w:r>
    </w:p>
  </w:endnote>
  <w:endnote w:type="continuationSeparator" w:id="0">
    <w:p w:rsidR="00F02182" w:rsidRDefault="00F02182" w:rsidP="00F50D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02182" w:rsidRDefault="00F02182" w:rsidP="00F50DD7">
      <w:r>
        <w:separator/>
      </w:r>
    </w:p>
  </w:footnote>
  <w:footnote w:type="continuationSeparator" w:id="0">
    <w:p w:rsidR="00F02182" w:rsidRDefault="00F02182" w:rsidP="00F50DD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50DD7" w:rsidRDefault="00F50DD7">
    <w:pPr>
      <w:pStyle w:val="Header"/>
    </w:pPr>
    <w:r>
      <w:t>M-7</w:t>
    </w:r>
    <w:r w:rsidR="00A548C4">
      <w:t>-3</w:t>
    </w:r>
    <w:r>
      <w:t>-1_Small Group Practice</w:t>
    </w:r>
    <w:r w:rsidR="00814CAB">
      <w:t xml:space="preserve"> and KEY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0A5123"/>
    <w:multiLevelType w:val="hybridMultilevel"/>
    <w:tmpl w:val="2F402B1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7CF09F1"/>
    <w:multiLevelType w:val="hybridMultilevel"/>
    <w:tmpl w:val="8EAA92B0"/>
    <w:lvl w:ilvl="0" w:tplc="D36EBA6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2"/>
  </w:compat>
  <w:rsids>
    <w:rsidRoot w:val="00CF7FF5"/>
    <w:rsid w:val="000A2367"/>
    <w:rsid w:val="002F78F6"/>
    <w:rsid w:val="00656723"/>
    <w:rsid w:val="006E1300"/>
    <w:rsid w:val="007B6C54"/>
    <w:rsid w:val="00814CAB"/>
    <w:rsid w:val="008A0A8D"/>
    <w:rsid w:val="00A548C4"/>
    <w:rsid w:val="00B164FA"/>
    <w:rsid w:val="00CC2EE1"/>
    <w:rsid w:val="00CF7FF5"/>
    <w:rsid w:val="00F02182"/>
    <w:rsid w:val="00F50D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2EE1"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6C5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6C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6C54"/>
    <w:rPr>
      <w:rFonts w:ascii="Tahoma" w:hAnsi="Tahoma" w:cs="Tahoma"/>
      <w:sz w:val="16"/>
      <w:szCs w:val="16"/>
      <w:lang w:eastAsia="zh-CN"/>
    </w:rPr>
  </w:style>
  <w:style w:type="paragraph" w:styleId="Header">
    <w:name w:val="header"/>
    <w:basedOn w:val="Normal"/>
    <w:link w:val="HeaderChar"/>
    <w:uiPriority w:val="99"/>
    <w:unhideWhenUsed/>
    <w:rsid w:val="00F50DD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50DD7"/>
    <w:rPr>
      <w:sz w:val="24"/>
      <w:szCs w:val="24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F50DD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F50DD7"/>
    <w:rPr>
      <w:sz w:val="24"/>
      <w:szCs w:val="24"/>
      <w:lang w:eastAsia="zh-C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B6C5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6C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6C54"/>
    <w:rPr>
      <w:rFonts w:ascii="Tahoma" w:hAnsi="Tahoma" w:cs="Tahoma"/>
      <w:sz w:val="16"/>
      <w:szCs w:val="16"/>
      <w:lang w:eastAsia="zh-C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01</Words>
  <Characters>451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anda</dc:creator>
  <cp:lastModifiedBy>Editorial Services, Temps</cp:lastModifiedBy>
  <cp:revision>8</cp:revision>
  <dcterms:created xsi:type="dcterms:W3CDTF">2012-11-29T20:08:00Z</dcterms:created>
  <dcterms:modified xsi:type="dcterms:W3CDTF">2013-05-16T19:10:00Z</dcterms:modified>
</cp:coreProperties>
</file>